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7" r:id="rId4"/>
    <p:sldId id="277" r:id="rId5"/>
    <p:sldId id="259" r:id="rId6"/>
    <p:sldId id="260" r:id="rId7"/>
    <p:sldId id="262" r:id="rId8"/>
    <p:sldId id="265" r:id="rId9"/>
    <p:sldId id="266" r:id="rId10"/>
    <p:sldId id="267" r:id="rId11"/>
    <p:sldId id="268" r:id="rId12"/>
    <p:sldId id="269" r:id="rId13"/>
    <p:sldId id="270" r:id="rId14"/>
    <p:sldId id="272" r:id="rId15"/>
    <p:sldId id="273" r:id="rId16"/>
    <p:sldId id="276" r:id="rId17"/>
    <p:sldId id="275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RANGER" initials="S" lastIdx="2" clrIdx="0">
    <p:extLst>
      <p:ext uri="{19B8F6BF-5375-455C-9EA6-DF929625EA0E}">
        <p15:presenceInfo xmlns:p15="http://schemas.microsoft.com/office/powerpoint/2012/main" userId="STRANGER" providerId="None"/>
      </p:ext>
    </p:extLst>
  </p:cmAuthor>
  <p:cmAuthor id="2" name="HOME" initials="H" lastIdx="3" clrIdx="1">
    <p:extLst>
      <p:ext uri="{19B8F6BF-5375-455C-9EA6-DF929625EA0E}">
        <p15:presenceInfo xmlns:p15="http://schemas.microsoft.com/office/powerpoint/2012/main" userId="HOM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0" autoAdjust="0"/>
    <p:restoredTop sz="92497" autoAdjust="0"/>
  </p:normalViewPr>
  <p:slideViewPr>
    <p:cSldViewPr snapToGrid="0">
      <p:cViewPr varScale="1">
        <p:scale>
          <a:sx n="84" d="100"/>
          <a:sy n="84" d="100"/>
        </p:scale>
        <p:origin x="1248" y="11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7" d="100"/>
          <a:sy n="67" d="100"/>
        </p:scale>
        <p:origin x="3125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25:00.644" idx="1">
    <p:pos x="10" y="10"/>
    <p:text>добавить спектр поглощения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31:04.369" idx="2">
    <p:pos x="10" y="10"/>
    <p:text>заменить схему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5-27T12:45:42.792" idx="3">
    <p:pos x="10" y="10"/>
    <p:text>не 2D-&gt;; QD-&gt;; Q+ QHD-&gt;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944201AC-6949-4D24-82AE-2A8B5A72F55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FCE8C926-B829-4A07-8160-F123BCFD0F6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8245B6-B359-4415-AF27-45B23E446E39}" type="datetimeFigureOut">
              <a:rPr lang="ru-RU" smtClean="0"/>
              <a:t>08.06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A421A44-DF7A-4DEF-A44F-C4E5FC3D221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C8E1119-0575-49C8-B8BF-9C584470716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40F63E-9C86-423A-82F5-FD17A707AD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8410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EA2570-70E6-4F35-8EFA-084ECBFD8BF4}" type="datetimeFigureOut">
              <a:rPr lang="ru-RU" smtClean="0"/>
              <a:t>08.06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EB8D7B-BF07-4ED0-962A-7064E7AF79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3741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D9B3EE-CB47-48A8-96A0-CC4FC4301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501650"/>
          </a:xfrm>
        </p:spPr>
        <p:txBody>
          <a:bodyPr/>
          <a:lstStyle>
            <a:lvl1pPr>
              <a:defRPr b="1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EE0F7B1-7671-4CD0-8398-F9B8659CD3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08.06.2023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4A22F29-E62B-4096-9DCF-FA0E492DF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617D91F-D6DF-40A8-8551-429FD52E9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1ACEC6F-2C48-48A7-B548-92BAFADCB2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4572000" cy="5854699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033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08.06.2023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9635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08.06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92043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08.06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77685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0C5CEE-B912-440D-8024-19BBB5E5B1DB}" type="datetimeFigureOut">
              <a:rPr lang="ru-RU" smtClean="0"/>
              <a:t>08.06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48748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7" r:id="rId2"/>
    <p:sldLayoutId id="2147483661" r:id="rId3"/>
    <p:sldLayoutId id="2147483663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0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2.png"/><Relationship Id="rId7" Type="http://schemas.openxmlformats.org/officeDocument/2006/relationships/image" Target="../media/image13.png"/><Relationship Id="rId12" Type="http://schemas.openxmlformats.org/officeDocument/2006/relationships/comments" Target="../comments/comment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11" Type="http://schemas.openxmlformats.org/officeDocument/2006/relationships/image" Target="../media/image11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F5FA0A-0574-4F06-AF6F-E6BB517DB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800100"/>
            <a:ext cx="7772400" cy="1573823"/>
          </a:xfrm>
        </p:spPr>
        <p:txBody>
          <a:bodyPr anchor="ctr">
            <a:noAutofit/>
          </a:bodyPr>
          <a:lstStyle/>
          <a:p>
            <a:r>
              <a:rPr lang="ru-RU" sz="3200" b="1" dirty="0"/>
              <a:t>Математическое моделирование реакции фотовосстановления о-хинонов в присутствии третичных аминов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3E471F2-6A82-4C63-8594-D9C445E866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4879730"/>
            <a:ext cx="6858000" cy="1978269"/>
          </a:xfrm>
        </p:spPr>
        <p:txBody>
          <a:bodyPr>
            <a:normAutofit lnSpcReduction="10000"/>
          </a:bodyPr>
          <a:lstStyle/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Заведующий кафедрой физической химии,</a:t>
            </a:r>
            <a:r>
              <a:rPr lang="ru-RU" sz="1400" kern="150" dirty="0"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 </a:t>
            </a: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д.х.н., профессор:</a:t>
            </a:r>
            <a:r>
              <a:rPr lang="ru-RU" sz="1400" kern="150" dirty="0">
                <a:effectLst/>
                <a:highlight>
                  <a:srgbClr val="FFFF00"/>
                </a:highlight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Маркин А.В.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Руководитель практики</a:t>
            </a:r>
            <a:r>
              <a:rPr lang="ru-RU" sz="1400" kern="150" dirty="0"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, </a:t>
            </a: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к.х.н., доцент кафедры физической химии: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Арсеньев М. В.</a:t>
            </a: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Исполнитель</a:t>
            </a:r>
            <a:r>
              <a:rPr lang="ru-RU" sz="1400" kern="150" dirty="0"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, </a:t>
            </a: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студент 4 курса ОФО группы 0219С-ФХ: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Крайнов И. О.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33321368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3E5987-69B2-41CA-9076-C189AF581A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рмирование системы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B4BF333-EEC6-4F49-9B11-AC8FD346764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" r="62699" b="48877"/>
          <a:stretch/>
        </p:blipFill>
        <p:spPr bwMode="auto">
          <a:xfrm>
            <a:off x="3115984" y="4138421"/>
            <a:ext cx="3630256" cy="27195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6F829AA2-7B91-4C08-8A4A-5C7F3E0A09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1269039"/>
                  </p:ext>
                </p:extLst>
              </p:nvPr>
            </p:nvGraphicFramePr>
            <p:xfrm>
              <a:off x="-2" y="501651"/>
              <a:ext cx="7326777" cy="567923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67698">
                      <a:extLst>
                        <a:ext uri="{9D8B030D-6E8A-4147-A177-3AD203B41FA5}">
                          <a16:colId xmlns:a16="http://schemas.microsoft.com/office/drawing/2014/main" val="3134567554"/>
                        </a:ext>
                      </a:extLst>
                    </a:gridCol>
                    <a:gridCol w="3183038">
                      <a:extLst>
                        <a:ext uri="{9D8B030D-6E8A-4147-A177-3AD203B41FA5}">
                          <a16:colId xmlns:a16="http://schemas.microsoft.com/office/drawing/2014/main" val="2794849913"/>
                        </a:ext>
                      </a:extLst>
                    </a:gridCol>
                    <a:gridCol w="2176041">
                      <a:extLst>
                        <a:ext uri="{9D8B030D-6E8A-4147-A177-3AD203B41FA5}">
                          <a16:colId xmlns:a16="http://schemas.microsoft.com/office/drawing/2014/main" val="390654274"/>
                        </a:ext>
                      </a:extLst>
                    </a:gridCol>
                  </a:tblGrid>
                  <a:tr h="567923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1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1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2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3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2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4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5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3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6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7. QD = Q + 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8. Q + D = 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9. QHD = QHH +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0. D + D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1. Q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]/dt = -R1 + R4 - R5 - R6 + R7 - R8 -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H]/dt = -R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]/dt = R2 - R3 - 2*R4 + 2*R5 + R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]/dt = R2 - R3 + R7 - R8 - 2*R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D]/dt = R3 - R6 -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H]/dt = R4 - R5 +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D]/dt = R6 - R7 + R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prod]/dt = R9 + R10 +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 = k1*[Q]*[D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2 = k2*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*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ru-RU" sz="14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14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1400" b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3 = k3*[QH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4 = k4*[QH]*[Q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𝑑𝑖𝑠𝑝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5 = k5*[Q]*[QH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𝑞𝐻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6 = k6*[Q]*[QH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?</m:t>
                                  </m:r>
                                </m:sub>
                              </m:sSub>
                              <m:r>
                                <a:rPr lang="ru-RU" sz="1400" b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7 = k7*[Q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8 = k8*[Q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9 = k9*[QH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0 = k10*[D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𝑟𝐷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1 = k11*[Q]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𝑝h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8391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6F829AA2-7B91-4C08-8A4A-5C7F3E0A09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1269039"/>
                  </p:ext>
                </p:extLst>
              </p:nvPr>
            </p:nvGraphicFramePr>
            <p:xfrm>
              <a:off x="-2" y="501651"/>
              <a:ext cx="7326777" cy="567923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67698">
                      <a:extLst>
                        <a:ext uri="{9D8B030D-6E8A-4147-A177-3AD203B41FA5}">
                          <a16:colId xmlns:a16="http://schemas.microsoft.com/office/drawing/2014/main" val="3134567554"/>
                        </a:ext>
                      </a:extLst>
                    </a:gridCol>
                    <a:gridCol w="3183038">
                      <a:extLst>
                        <a:ext uri="{9D8B030D-6E8A-4147-A177-3AD203B41FA5}">
                          <a16:colId xmlns:a16="http://schemas.microsoft.com/office/drawing/2014/main" val="2794849913"/>
                        </a:ext>
                      </a:extLst>
                    </a:gridCol>
                    <a:gridCol w="2176041">
                      <a:extLst>
                        <a:ext uri="{9D8B030D-6E8A-4147-A177-3AD203B41FA5}">
                          <a16:colId xmlns:a16="http://schemas.microsoft.com/office/drawing/2014/main" val="390654274"/>
                        </a:ext>
                      </a:extLst>
                    </a:gridCol>
                  </a:tblGrid>
                  <a:tr h="567923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1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1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2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3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2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4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5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3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6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7. QD = Q + 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8. Q + D = 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9. QHD = QHH +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0. D + D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1. Q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]/dt = -R1 + R4 - R5 - R6 + R7 - R8 -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H]/dt = -R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]/dt = R2 - R3 - 2*R4 + 2*R5 + R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]/dt = R2 - R3 + R7 - R8 - 2*R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D]/dt = R3 - R6 -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H]/dt = R4 - R5 +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D]/dt = R6 - R7 + R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prod]/dt = R9 + R10 +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36695" t="-9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083914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DCE0D336-998A-4A63-A41A-6565802F71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218485"/>
              </p:ext>
            </p:extLst>
          </p:nvPr>
        </p:nvGraphicFramePr>
        <p:xfrm>
          <a:off x="7245751" y="108089"/>
          <a:ext cx="1898249" cy="49839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6835">
                  <a:extLst>
                    <a:ext uri="{9D8B030D-6E8A-4147-A177-3AD203B41FA5}">
                      <a16:colId xmlns:a16="http://schemas.microsoft.com/office/drawing/2014/main" val="3959745747"/>
                    </a:ext>
                  </a:extLst>
                </a:gridCol>
                <a:gridCol w="941414">
                  <a:extLst>
                    <a:ext uri="{9D8B030D-6E8A-4147-A177-3AD203B41FA5}">
                      <a16:colId xmlns:a16="http://schemas.microsoft.com/office/drawing/2014/main" val="2288026508"/>
                    </a:ext>
                  </a:extLst>
                </a:gridCol>
              </a:tblGrid>
              <a:tr h="30034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Константа</a:t>
                      </a:r>
                      <a:endParaRPr lang="ru-RU" sz="13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значение</a:t>
                      </a:r>
                      <a:endParaRPr lang="ru-RU" sz="13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462435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E+9*light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7799609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006495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3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5628385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002429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*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6870690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6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,00E+0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67018029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7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*k8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470704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8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5189806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.00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0144628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5849011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-0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3370682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,00E-06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3647880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.0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3978905"/>
                  </a:ext>
                </a:extLst>
              </a:tr>
              <a:tr h="34744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light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-06</a:t>
                      </a:r>
                      <a:endParaRPr lang="ru-RU" sz="130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3553994"/>
                  </a:ext>
                </a:extLst>
              </a:tr>
            </a:tbl>
          </a:graphicData>
        </a:graphic>
      </p:graphicFrame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C18728A6-4629-40D0-A283-F976743CFF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8636816"/>
              </p:ext>
            </p:extLst>
          </p:nvPr>
        </p:nvGraphicFramePr>
        <p:xfrm>
          <a:off x="0" y="4473419"/>
          <a:ext cx="3115984" cy="1184656"/>
        </p:xfrm>
        <a:graphic>
          <a:graphicData uri="http://schemas.openxmlformats.org/drawingml/2006/table">
            <a:tbl>
              <a:tblPr firstRow="1" firstCol="1" bandRow="1">
                <a:tableStyleId>{7E9639D4-E3E2-4D34-9284-5A2195B3D0D7}</a:tableStyleId>
              </a:tblPr>
              <a:tblGrid>
                <a:gridCol w="1226916">
                  <a:extLst>
                    <a:ext uri="{9D8B030D-6E8A-4147-A177-3AD203B41FA5}">
                      <a16:colId xmlns:a16="http://schemas.microsoft.com/office/drawing/2014/main" val="1975057196"/>
                    </a:ext>
                  </a:extLst>
                </a:gridCol>
                <a:gridCol w="1889068">
                  <a:extLst>
                    <a:ext uri="{9D8B030D-6E8A-4147-A177-3AD203B41FA5}">
                      <a16:colId xmlns:a16="http://schemas.microsoft.com/office/drawing/2014/main" val="2809042507"/>
                    </a:ext>
                  </a:extLst>
                </a:gridCol>
              </a:tblGrid>
              <a:tr h="29086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bg1"/>
                          </a:solidFill>
                          <a:effectLst/>
                        </a:rPr>
                        <a:t>Вещество</a:t>
                      </a:r>
                      <a:endParaRPr lang="ru-RU" sz="19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bg1"/>
                          </a:solidFill>
                          <a:effectLst/>
                        </a:rPr>
                        <a:t>Концентрация</a:t>
                      </a:r>
                      <a:endParaRPr lang="ru-RU" sz="19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2544865726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solidFill>
                            <a:sysClr val="windowText" lastClr="000000"/>
                          </a:solidFill>
                          <a:effectLst/>
                        </a:rPr>
                        <a:t>Q</a:t>
                      </a:r>
                      <a:endParaRPr lang="ru-RU" sz="19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031623807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solidFill>
                            <a:sysClr val="windowText" lastClr="000000"/>
                          </a:solidFill>
                          <a:effectLst/>
                        </a:rPr>
                        <a:t>DH</a:t>
                      </a:r>
                      <a:endParaRPr lang="ru-RU" sz="19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016400351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QHH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6360352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11244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5E52BD-F279-4601-8469-1E56A483CB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писание метода расчет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DA149F-E44D-4ABD-ACFF-FDC5790B2C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9144000" cy="585469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ru-RU" sz="2400" dirty="0"/>
              <a:t>1. дискретизация по времени</a:t>
            </a:r>
          </a:p>
          <a:p>
            <a:r>
              <a:rPr lang="ru-RU" sz="2400" dirty="0"/>
              <a:t>2. линеаризация системы и итерационное решение с помощью метода Ньютона-</a:t>
            </a:r>
            <a:r>
              <a:rPr lang="ru-RU" sz="2400" dirty="0" err="1"/>
              <a:t>Рафсона</a:t>
            </a:r>
            <a:r>
              <a:rPr lang="ru-RU" sz="2400" dirty="0"/>
              <a:t> на каждом временном шаге</a:t>
            </a:r>
          </a:p>
          <a:p>
            <a:r>
              <a:rPr lang="ru-RU" sz="2400" dirty="0"/>
              <a:t>3. решение системы линейных алгебраических уравнений на каждой итерации</a:t>
            </a:r>
          </a:p>
          <a:p>
            <a:endParaRPr lang="ru-RU" sz="24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C667275-43AB-4362-8A35-BE93B988E17A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81" y="2448936"/>
            <a:ext cx="8185638" cy="4409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9611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4B9D87F-C2EE-4238-9AB1-08793FB45E0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" t="744" r="523" b="-6"/>
          <a:stretch/>
        </p:blipFill>
        <p:spPr bwMode="auto">
          <a:xfrm>
            <a:off x="4999300" y="501652"/>
            <a:ext cx="4144700" cy="32451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F39C3B-3FD3-4822-B780-0DC2EC63E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Дискретизация по времен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72737B4-F859-4AE9-A8D7-2463E654CBED}"/>
                  </a:ext>
                </a:extLst>
              </p:cNvPr>
              <p:cNvSpPr txBox="1"/>
              <p:nvPr/>
            </p:nvSpPr>
            <p:spPr>
              <a:xfrm>
                <a:off x="0" y="501651"/>
                <a:ext cx="4369777" cy="14026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Общий вид метода 𝐵𝐷𝐹 порядка 𝑠</a:t>
                </a:r>
                <a:r>
                  <a:rPr lang="en-US" sz="2000" b="1" dirty="0"/>
                  <a:t>:</a:t>
                </a:r>
                <a:endParaRPr lang="en-US" sz="2000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72737B4-F859-4AE9-A8D7-2463E654C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1651"/>
                <a:ext cx="4369777" cy="1402692"/>
              </a:xfrm>
              <a:prstGeom prst="rect">
                <a:avLst/>
              </a:prstGeom>
              <a:blipFill>
                <a:blip r:embed="rId3"/>
                <a:stretch>
                  <a:fillRect l="-1395" t="-30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9664FC5-ECD9-4D94-BD73-A2E34F4D6DBE}"/>
              </a:ext>
            </a:extLst>
          </p:cNvPr>
          <p:cNvSpPr txBox="1"/>
          <p:nvPr/>
        </p:nvSpPr>
        <p:spPr>
          <a:xfrm>
            <a:off x="-1" y="2245752"/>
            <a:ext cx="4572000" cy="2451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ограничение на максимальный порядок точности</a:t>
            </a:r>
            <a:r>
              <a:rPr lang="en-US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= 6</a:t>
            </a:r>
            <a:endParaRPr lang="ru-RU" sz="2000" dirty="0">
              <a:solidFill>
                <a:srgbClr val="000000"/>
              </a:solidFill>
              <a:effectLst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фиксированный порядок точности для каждого числа стадий</a:t>
            </a:r>
          </a:p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обладают высокой устойчивостью при решении жестких систем дифференциальных уравн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FA8AC42-5B32-41AC-90AC-1A0A9C760DDF}"/>
                  </a:ext>
                </a:extLst>
              </p:cNvPr>
              <p:cNvSpPr txBox="1"/>
              <p:nvPr/>
            </p:nvSpPr>
            <p:spPr>
              <a:xfrm>
                <a:off x="3472962" y="5038752"/>
                <a:ext cx="5758962" cy="1775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Нужно решение нелинейной системы уравнений:</a:t>
                </a:r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..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FA8AC42-5B32-41AC-90AC-1A0A9C760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2962" y="5038752"/>
                <a:ext cx="5758962" cy="1775743"/>
              </a:xfrm>
              <a:prstGeom prst="rect">
                <a:avLst/>
              </a:prstGeom>
              <a:blipFill>
                <a:blip r:embed="rId4"/>
                <a:stretch>
                  <a:fillRect l="-1165" t="-2062" r="-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96365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D1F865-D2C6-4AA0-A415-72F0FEB36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Линеаризация методом Ньютона-</a:t>
            </a:r>
            <a:r>
              <a:rPr lang="ru-RU" dirty="0" err="1"/>
              <a:t>Рафсона</a:t>
            </a:r>
            <a:r>
              <a:rPr lang="ru-RU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5950F5B-EDFD-468C-864F-C52C26B8FF1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-1" y="2306442"/>
                <a:ext cx="5240215" cy="4782527"/>
              </a:xfrm>
            </p:spPr>
            <p:txBody>
              <a:bodyPr>
                <a:norm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/>
                  <a:t>Задается начальное приближение вектора решения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...,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ru-RU" sz="1600" b="1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Вычисляется значение функц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и их частных производны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𝒊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𝛛</m:t>
                        </m:r>
                        <m:sSub>
                          <m:sSubPr>
                            <m:ctrlP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𝛛</m:t>
                        </m:r>
                        <m:sSub>
                          <m:sSubPr>
                            <m:ctrlP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𝒋</m:t>
                            </m:r>
                          </m:sub>
                        </m:sSub>
                      </m:den>
                    </m:f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ru-RU" sz="1600" b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в точке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Составляется и решается с использованием одного из различных методов система линейных уравнений для приращения вектора решени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6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Δ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: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Вычисляется следующее приближение вектора решения по формуле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ru-RU" sz="1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ru-RU" sz="16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𝚫</m:t>
                    </m:r>
                    <m:sSup>
                      <m:sSupPr>
                        <m:ctrlPr>
                          <a:rPr lang="ru-RU" sz="1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ru-RU" sz="1600" b="1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Проверяется условие окончания итерационного процесса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5950F5B-EDFD-468C-864F-C52C26B8FF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2306442"/>
                <a:ext cx="5240215" cy="4782527"/>
              </a:xfrm>
              <a:blipFill>
                <a:blip r:embed="rId2"/>
                <a:stretch>
                  <a:fillRect l="-581" t="-892" r="-8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DBDD327-8679-49BE-9A24-E3B1C013E8B1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39"/>
          <a:stretch/>
        </p:blipFill>
        <p:spPr bwMode="auto">
          <a:xfrm>
            <a:off x="4999301" y="501651"/>
            <a:ext cx="4144699" cy="262677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8E46CCB-ABBA-4107-8850-FA2E5E112E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" y="4425510"/>
            <a:ext cx="4495800" cy="10191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7DEE91-1DAB-469F-8C06-FE4223CD7D03}"/>
                  </a:ext>
                </a:extLst>
              </p:cNvPr>
              <p:cNvSpPr txBox="1"/>
              <p:nvPr/>
            </p:nvSpPr>
            <p:spPr>
              <a:xfrm>
                <a:off x="0" y="501651"/>
                <a:ext cx="4698365" cy="1775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Нелинейная система уравнений:</a:t>
                </a:r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..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7DEE91-1DAB-469F-8C06-FE4223CD7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1651"/>
                <a:ext cx="4698365" cy="1775743"/>
              </a:xfrm>
              <a:prstGeom prst="rect">
                <a:avLst/>
              </a:prstGeom>
              <a:blipFill>
                <a:blip r:embed="rId5"/>
                <a:stretch>
                  <a:fillRect l="-1297" t="-17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AA165CB6-BD83-4AAE-BC5D-0A3EC3E43EBB}"/>
              </a:ext>
            </a:extLst>
          </p:cNvPr>
          <p:cNvGrpSpPr/>
          <p:nvPr/>
        </p:nvGrpSpPr>
        <p:grpSpPr>
          <a:xfrm>
            <a:off x="4762500" y="5038752"/>
            <a:ext cx="4255477" cy="1303249"/>
            <a:chOff x="4888522" y="4877060"/>
            <a:chExt cx="4255477" cy="1303249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B382FDC-FB13-4EBF-AD6C-E5718DC82340}"/>
                </a:ext>
              </a:extLst>
            </p:cNvPr>
            <p:cNvSpPr txBox="1"/>
            <p:nvPr/>
          </p:nvSpPr>
          <p:spPr>
            <a:xfrm>
              <a:off x="5672502" y="4877060"/>
              <a:ext cx="2687516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000" b="1" dirty="0"/>
                <a:t>Нужно решение СЛАУ:</a:t>
              </a:r>
              <a:endParaRPr lang="en-US" sz="2000" b="1" dirty="0"/>
            </a:p>
            <a:p>
              <a:endParaRPr lang="ru-RU" dirty="0"/>
            </a:p>
          </p:txBody>
        </p:sp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3D4903F5-8F46-4079-994A-889AAF7056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88522" y="5215614"/>
              <a:ext cx="4255477" cy="9646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486420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9D7C2D78-7EF8-4167-8800-47FD7B958F1E}"/>
              </a:ext>
            </a:extLst>
          </p:cNvPr>
          <p:cNvGrpSpPr/>
          <p:nvPr/>
        </p:nvGrpSpPr>
        <p:grpSpPr>
          <a:xfrm>
            <a:off x="0" y="501651"/>
            <a:ext cx="4343400" cy="1303249"/>
            <a:chOff x="4888522" y="4877060"/>
            <a:chExt cx="4343400" cy="1303249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5B676AD-ADDF-4EE5-A492-043594DA2878}"/>
                </a:ext>
              </a:extLst>
            </p:cNvPr>
            <p:cNvSpPr txBox="1"/>
            <p:nvPr/>
          </p:nvSpPr>
          <p:spPr>
            <a:xfrm>
              <a:off x="4888522" y="4877060"/>
              <a:ext cx="4343400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000" b="1" dirty="0"/>
                <a:t>СЛАУ:</a:t>
              </a:r>
              <a:endParaRPr lang="en-US" sz="2000" b="1" dirty="0"/>
            </a:p>
            <a:p>
              <a:endParaRPr lang="ru-RU" dirty="0"/>
            </a:p>
          </p:txBody>
        </p:sp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B940F5CA-FB91-4593-8D2E-585FA8789E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88522" y="5215614"/>
              <a:ext cx="4255477" cy="964695"/>
            </a:xfrm>
            <a:prstGeom prst="rect">
              <a:avLst/>
            </a:prstGeom>
          </p:spPr>
        </p:pic>
      </p:grp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DBDD327-8679-49BE-9A24-E3B1C013E8B1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15656" y="501651"/>
            <a:ext cx="4128344" cy="322792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D1F865-D2C6-4AA0-A415-72F0FEB36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ешение СЛАУ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5950F5B-EDFD-468C-864F-C52C26B8FF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" y="2277208"/>
            <a:ext cx="5015657" cy="4811761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ARDISO -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arallel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irect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parse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olver</a:t>
            </a:r>
            <a:endParaRPr lang="ru-RU" sz="2000" b="1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использует метод LU-разложения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поддерживает параллельные вычисления на многопроцессорных и многоядерных системах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может эффективно решать большие и сложные системы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использует </a:t>
            </a:r>
            <a:r>
              <a:rPr lang="ru-RU" sz="20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п</a:t>
            </a:r>
            <a:r>
              <a:rPr lang="ru-RU" sz="20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редобуславливатель</a:t>
            </a: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— это специальная матрица, которая используется для улучшения сходимости итерационных методов</a:t>
            </a:r>
          </a:p>
          <a:p>
            <a:pPr marL="342900" indent="-342900">
              <a:buFont typeface="+mj-lt"/>
              <a:buAutoNum type="arabicPeriod"/>
            </a:pP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15042857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7561D0-3A35-4AA5-AFC0-829BAAFBC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езультаты моделирован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B9EA165-8701-4793-A29D-DE8D4837DFF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1020396"/>
            <a:ext cx="4510454" cy="254810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9980726-7AC7-4806-97C0-AC6D62174DF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" y="3568503"/>
            <a:ext cx="4510452" cy="254831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E83661E-93D9-4A11-9EED-76468D353DC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633548" y="1020395"/>
            <a:ext cx="4510453" cy="2548107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B4F9E3E-AD5F-4D9C-B1A1-2D270D72644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0453" y="3568593"/>
            <a:ext cx="4627436" cy="28749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A15ACF-6E76-4F86-8EF2-DAB1AC2D70F6}"/>
                  </a:ext>
                </a:extLst>
              </p:cNvPr>
              <p:cNvSpPr txBox="1"/>
              <p:nvPr/>
            </p:nvSpPr>
            <p:spPr>
              <a:xfrm>
                <a:off x="1718896" y="6443586"/>
                <a:ext cx="5706208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Диапазон для интеграла по времени:</a:t>
                </a:r>
                <a14:m>
                  <m:oMath xmlns:m="http://schemas.openxmlformats.org/officeDocument/2006/math">
                    <m:r>
                      <a:rPr lang="ru-RU" sz="1800" b="1" i="0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𝒕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∈{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ru-RU" sz="18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𝟒</m:t>
                    </m:r>
                    <m:r>
                      <a:rPr lang="ru-RU" sz="18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ru-RU" b="1" dirty="0"/>
                  <a:t> 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A15ACF-6E76-4F86-8EF2-DAB1AC2D70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896" y="6443586"/>
                <a:ext cx="5706208" cy="646331"/>
              </a:xfrm>
              <a:prstGeom prst="rect">
                <a:avLst/>
              </a:prstGeom>
              <a:blipFill>
                <a:blip r:embed="rId6"/>
                <a:stretch>
                  <a:fillRect l="-962" t="-47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116EE65C-3758-42FA-A170-4FFD82D45870}"/>
              </a:ext>
            </a:extLst>
          </p:cNvPr>
          <p:cNvSpPr txBox="1"/>
          <p:nvPr/>
        </p:nvSpPr>
        <p:spPr>
          <a:xfrm>
            <a:off x="5761160" y="3764080"/>
            <a:ext cx="3382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Max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integral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value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1.55E-07</a:t>
            </a:r>
          </a:p>
          <a:p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Light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3.70E-05 </a:t>
            </a:r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F41643-9DEE-4632-8F7D-34DB34E40C36}"/>
              </a:ext>
            </a:extLst>
          </p:cNvPr>
          <p:cNvSpPr txBox="1"/>
          <p:nvPr/>
        </p:nvSpPr>
        <p:spPr>
          <a:xfrm>
            <a:off x="4999160" y="5191274"/>
            <a:ext cx="3382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Max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integral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value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dirty="0"/>
              <a:t>7.46E-08</a:t>
            </a:r>
            <a:endParaRPr lang="ru-RU" sz="1800" i="1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Light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dirty="0"/>
              <a:t>3.78E-0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325552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CA5ADF-4001-4C29-A4FB-271BA5846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облем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CDACDD3-D3E8-4E14-B4E5-83285BBFA4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4835770" cy="5854699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u-RU" dirty="0"/>
              <a:t>Недостаточность точных кинетических данных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Неоднозначность результато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ложная зависимость констант от строения о-хинонов и доноров </a:t>
            </a:r>
            <a:r>
              <a:rPr lang="en-US" dirty="0"/>
              <a:t>H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ложность визуализации </a:t>
            </a:r>
            <a:r>
              <a:rPr lang="en-US" dirty="0"/>
              <a:t>n-</a:t>
            </a:r>
            <a:r>
              <a:rPr lang="ru-RU" dirty="0"/>
              <a:t>мерных графико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Большие затраты вычислительных ресурсов даже для такой системы</a:t>
            </a:r>
          </a:p>
          <a:p>
            <a:pPr marL="514350" indent="-514350">
              <a:buFont typeface="+mj-lt"/>
              <a:buAutoNum type="arabicPeriod"/>
            </a:pP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B6FFC8-8002-41F7-A061-FB7847500E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5770" y="501650"/>
            <a:ext cx="4308231" cy="343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6914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965D68D-F926-472D-B328-20F3DF8F5A03}"/>
              </a:ext>
            </a:extLst>
          </p:cNvPr>
          <p:cNvSpPr txBox="1"/>
          <p:nvPr/>
        </p:nvSpPr>
        <p:spPr>
          <a:xfrm>
            <a:off x="2373924" y="2268416"/>
            <a:ext cx="4070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25708670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87BBBE-57DC-40E9-AFF4-5046195EE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ведение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4AA5B55-3567-4EBC-B97C-AB53086594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25912"/>
            <a:ext cx="5149667" cy="5832087"/>
          </a:xfrm>
        </p:spPr>
        <p:txBody>
          <a:bodyPr>
            <a:normAutofit/>
          </a:bodyPr>
          <a:lstStyle/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b="1" dirty="0"/>
              <a:t>Области применения: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нанесение покрытий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тканевая инженер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фотолитограф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изготовление </a:t>
            </a:r>
            <a:r>
              <a:rPr lang="ru-RU" dirty="0" err="1"/>
              <a:t>микрожидкостных</a:t>
            </a:r>
            <a:r>
              <a:rPr lang="ru-RU" dirty="0"/>
              <a:t> устройств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3D-прототипирование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4D-биопечать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ика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полиграфия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оэлектроника</a:t>
            </a:r>
          </a:p>
        </p:txBody>
      </p:sp>
      <p:pic>
        <p:nvPicPr>
          <p:cNvPr id="1026" name="Picture 2" descr="https://legkovmeste.ru/wp-content/uploads/2018/04/tehnologiya-sla-v-3d-pechati.jpg">
            <a:extLst>
              <a:ext uri="{FF2B5EF4-FFF2-40B4-BE49-F238E27FC236}">
                <a16:creationId xmlns:a16="http://schemas.microsoft.com/office/drawing/2014/main" id="{81BB24E4-11E3-4F67-AC6A-00D8C22F9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"/>
            <a:ext cx="3274422" cy="1841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naked-science.ru/wp-content/uploads/2016/12/field_image_3dbio.jpg">
            <a:extLst>
              <a:ext uri="{FF2B5EF4-FFF2-40B4-BE49-F238E27FC236}">
                <a16:creationId xmlns:a16="http://schemas.microsoft.com/office/drawing/2014/main" id="{0C1CB5F1-A67A-4891-809D-296A737CB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807416"/>
            <a:ext cx="3274422" cy="2174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https://uchkollektor39.ru/pictures/product/big/58508_big.jpg">
            <a:extLst>
              <a:ext uri="{FF2B5EF4-FFF2-40B4-BE49-F238E27FC236}">
                <a16:creationId xmlns:a16="http://schemas.microsoft.com/office/drawing/2014/main" id="{D80A43D9-36C1-4B05-842E-0D1BEC1A4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84" y="4129496"/>
            <a:ext cx="3268616" cy="2451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42449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6B7DF0-5CB7-434C-AA45-F7543AE40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Цели и задач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858E650-FBCF-4CC6-9BC5-B405BEB2E2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9144000" cy="6356348"/>
          </a:xfrm>
        </p:spPr>
        <p:txBody>
          <a:bodyPr>
            <a:normAutofit/>
          </a:bodyPr>
          <a:lstStyle/>
          <a:p>
            <a:pPr lvl="0"/>
            <a:r>
              <a:rPr lang="ru-RU" b="1" cap="all" dirty="0"/>
              <a:t>Цель: </a:t>
            </a:r>
            <a:r>
              <a:rPr lang="ru-RU" dirty="0"/>
              <a:t>построение кинетической модели фотовосстановления о-хинонов в присутствии </a:t>
            </a:r>
            <a:r>
              <a:rPr lang="en-US" dirty="0"/>
              <a:t>H</a:t>
            </a:r>
            <a:r>
              <a:rPr lang="ru-RU" dirty="0"/>
              <a:t>-доноров без учета диффузионных процессов</a:t>
            </a:r>
          </a:p>
          <a:p>
            <a:pPr lvl="0"/>
            <a:r>
              <a:rPr lang="ru-RU" b="1" dirty="0"/>
              <a:t>ЗАДАЧИ: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остроение системы обыкновенных дифференциальных уравнений для описания механизма фотовосстановления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Изучение жесткости этой системы и влияния параметров (констант скорости) на конечное решение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Численное решение системы подходящим эффективным методом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араметрическое исследование модели для нахождения оптимальных значений концентрации свободных радикалов.</a:t>
            </a:r>
          </a:p>
          <a:p>
            <a:pPr lvl="0"/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8780280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B1A5F7-5675-4640-9F89-AE858CD1B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осстановл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9519E43-CA52-4D31-9DC7-E6B23728B0EC}"/>
                  </a:ext>
                </a:extLst>
              </p:cNvPr>
              <p:cNvSpPr txBox="1"/>
              <p:nvPr/>
            </p:nvSpPr>
            <p:spPr>
              <a:xfrm>
                <a:off x="2176096" y="501650"/>
                <a:ext cx="468190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 sz="3600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p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ru-RU" sz="3600" i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m:rPr>
                          <m:sty m:val="p"/>
                        </m:rPr>
                        <a:rPr lang="ru-RU" sz="3600" i="0">
                          <a:latin typeface="Cambria Math" panose="02040503050406030204" pitchFamily="18" charset="0"/>
                        </a:rPr>
                        <m:t>DH</m:t>
                      </m:r>
                      <m:r>
                        <a:rPr lang="ru-RU" sz="3600" i="0">
                          <a:latin typeface="Cambria Math" panose="02040503050406030204" pitchFamily="18" charset="0"/>
                        </a:rPr>
                        <m:t> →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 sz="3600" i="0">
                              <a:latin typeface="Cambria Math" panose="02040503050406030204" pitchFamily="18" charset="0"/>
                            </a:rPr>
                            <m:t>Q</m:t>
                          </m:r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Н</m:t>
                          </m:r>
                        </m:e>
                        <m:sup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•</m:t>
                          </m:r>
                        </m:sup>
                      </m:sSup>
                      <m:r>
                        <a:rPr lang="ru-RU" sz="3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 sz="3600" i="0">
                              <a:latin typeface="Cambria Math" panose="02040503050406030204" pitchFamily="18" charset="0"/>
                            </a:rPr>
                            <m:t>D</m:t>
                          </m:r>
                        </m:e>
                        <m:sup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•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9519E43-CA52-4D31-9DC7-E6B23728B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6096" y="501650"/>
                <a:ext cx="4681904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16B16E-CB46-424A-8C6B-AD96555289A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84" y="1138544"/>
            <a:ext cx="4088423" cy="97306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BE2EA9B-DBFE-4D30-97AF-0B1E4A34822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7451"/>
            <a:ext cx="5691939" cy="45705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1F4E47A-D49D-4E54-A7DB-729E2C231797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4006" y="1230923"/>
            <a:ext cx="4309994" cy="2602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8127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110A2C-5FE8-4A85-9730-1CB3908DF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7A8D5E7-ADEF-42CB-B673-F7DFF2F1E59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149" y="810724"/>
            <a:ext cx="6313714" cy="46580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/>
              <p:nvPr/>
            </p:nvSpPr>
            <p:spPr>
              <a:xfrm>
                <a:off x="6022725" y="2138200"/>
                <a:ext cx="31212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725" y="2138200"/>
                <a:ext cx="3121275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B3441323-C235-4E37-B404-B86F6BE6CCB7}"/>
              </a:ext>
            </a:extLst>
          </p:cNvPr>
          <p:cNvCxnSpPr>
            <a:cxnSpLocks/>
          </p:cNvCxnSpPr>
          <p:nvPr/>
        </p:nvCxnSpPr>
        <p:spPr>
          <a:xfrm>
            <a:off x="6022725" y="1456838"/>
            <a:ext cx="0" cy="255795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71DCCC5-6221-4313-8FC1-F40D8A6771A8}"/>
              </a:ext>
            </a:extLst>
          </p:cNvPr>
          <p:cNvCxnSpPr>
            <a:cxnSpLocks/>
          </p:cNvCxnSpPr>
          <p:nvPr/>
        </p:nvCxnSpPr>
        <p:spPr>
          <a:xfrm>
            <a:off x="6022725" y="4048694"/>
            <a:ext cx="0" cy="12834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/>
              <p:nvPr/>
            </p:nvSpPr>
            <p:spPr>
              <a:xfrm>
                <a:off x="6069171" y="4326405"/>
                <a:ext cx="265445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9171" y="4326405"/>
                <a:ext cx="265445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/>
              <p:nvPr/>
            </p:nvSpPr>
            <p:spPr>
              <a:xfrm>
                <a:off x="6863668" y="3543041"/>
                <a:ext cx="1527788" cy="465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𝝉</m:t>
                      </m:r>
                      <m:sSup>
                        <m:sSupPr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~10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с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668" y="3543041"/>
                <a:ext cx="1527788" cy="4658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E153F16A-37B6-42EB-9626-22A6D1007477}"/>
              </a:ext>
            </a:extLst>
          </p:cNvPr>
          <p:cNvCxnSpPr/>
          <p:nvPr/>
        </p:nvCxnSpPr>
        <p:spPr>
          <a:xfrm>
            <a:off x="2309766" y="1500383"/>
            <a:ext cx="3712959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80449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AFE203-9C5E-4914-88D7-6EB5CD42D5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восстановление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534978F-4526-4850-B4B4-F748ED0EA23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7492"/>
            <a:ext cx="9144000" cy="1605293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367A5B1F-BA90-463D-A4F0-5A84FE9D1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823" y="996310"/>
            <a:ext cx="1058431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614B15B-65A2-4254-A24C-FBA930903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640131"/>
              </p:ext>
            </p:extLst>
          </p:nvPr>
        </p:nvGraphicFramePr>
        <p:xfrm>
          <a:off x="43961" y="3231236"/>
          <a:ext cx="7543799" cy="93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CS ChemDraw Drawing" r:id="rId4" imgW="3916776" imgH="481493" progId="ChemDraw.Document.6.0">
                  <p:embed/>
                </p:oleObj>
              </mc:Choice>
              <mc:Fallback>
                <p:oleObj name="CS ChemDraw Drawing" r:id="rId4" imgW="3916776" imgH="481493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9614B15B-65A2-4254-A24C-FBA930903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1" y="3231236"/>
                        <a:ext cx="7543799" cy="937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1766" y="1113898"/>
                <a:ext cx="4185138" cy="1913835"/>
              </a:xfrm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𝒉𝒗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 ~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ru-RU" sz="1400" i="1" dirty="0"/>
                  <a:t> </a:t>
                </a:r>
                <a:r>
                  <a:rPr lang="en-US" sz="1400" i="1" dirty="0"/>
                  <a:t>	</a:t>
                </a:r>
                <a:r>
                  <a:rPr lang="ru-RU" sz="1400" i="1" dirty="0"/>
                  <a:t>- переход в триплетное состояние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ru-RU" sz="1400" b="0" i="1">
                        <a:latin typeface="Cambria Math" panose="02040503050406030204" pitchFamily="18" charset="0"/>
                      </a:rPr>
                      <m:t> −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dirty="0"/>
                  <a:t> </a:t>
                </a:r>
                <a:r>
                  <a:rPr lang="en-US" sz="1400" b="1" dirty="0"/>
                  <a:t>	</a:t>
                </a:r>
                <a:r>
                  <a:rPr lang="ru-RU" sz="1400" dirty="0"/>
                  <a:t>- передача электрона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ru-RU" sz="1400" b="0" i="1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dirty="0"/>
                  <a:t> 	- обратный процесс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sSup>
                          <m:sSupPr>
                            <m:ctrlPr>
                              <a:rPr lang="ru-RU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ru-RU" sz="1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b="1" dirty="0"/>
                  <a:t>	</a:t>
                </a:r>
                <a:r>
                  <a:rPr lang="ru-RU" sz="1400" dirty="0"/>
                  <a:t>- передача </a:t>
                </a:r>
                <a:r>
                  <a:rPr lang="en-US" sz="1400" dirty="0"/>
                  <a:t>H</a:t>
                </a:r>
                <a:endParaRPr lang="ru-RU" sz="1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𝒅𝒊𝒇𝒇</m:t>
                        </m:r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400" b="1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400" dirty="0"/>
                  <a:t> </a:t>
                </a:r>
                <a:r>
                  <a:rPr lang="ru-RU" sz="1400" b="1" dirty="0"/>
                  <a:t>	</a:t>
                </a:r>
                <a:r>
                  <a:rPr lang="en-US" sz="1400" dirty="0"/>
                  <a:t>- </a:t>
                </a:r>
                <a:r>
                  <a:rPr lang="ru-RU" sz="1400" dirty="0"/>
                  <a:t>скорость диффузионных процессов</a:t>
                </a:r>
                <a:endParaRPr lang="en-US" sz="1400" dirty="0"/>
              </a:p>
              <a:p>
                <a:endParaRPr lang="ru-RU" sz="14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1766" y="1113898"/>
                <a:ext cx="4185138" cy="1913835"/>
              </a:xfrm>
              <a:blipFill>
                <a:blip r:embed="rId6"/>
                <a:stretch>
                  <a:fillRect l="-437" t="-25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5">
                <a:extLst>
                  <a:ext uri="{FF2B5EF4-FFF2-40B4-BE49-F238E27FC236}">
                    <a16:creationId xmlns:a16="http://schemas.microsoft.com/office/drawing/2014/main" id="{229C2FBA-8D9D-49EC-A2DF-70217CC0FB1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43384" y="5583121"/>
                <a:ext cx="3916218" cy="273855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𝑑𝑖𝑠𝑝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~ 1∗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000" i="1" dirty="0"/>
                  <a:t> </a:t>
                </a:r>
                <a:endParaRPr lang="en-US" sz="20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~2∗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  <m:r>
                      <a:rPr lang="ru-RU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𝑞𝐻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sz="20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𝑑𝑖𝑠𝑝</m:t>
                            </m:r>
                          </m:sub>
                        </m:sSub>
                      </m:e>
                      <m:sup/>
                    </m:sSup>
                    <m:r>
                      <a:rPr lang="ru-RU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~2000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00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2000" i="1" dirty="0"/>
                  <a:t> </a:t>
                </a:r>
                <a:endParaRPr lang="ru-RU" sz="2000" i="1" dirty="0"/>
              </a:p>
            </p:txBody>
          </p:sp>
        </mc:Choice>
        <mc:Fallback xmlns="">
          <p:sp>
            <p:nvSpPr>
              <p:cNvPr id="8" name="Объект 5">
                <a:extLst>
                  <a:ext uri="{FF2B5EF4-FFF2-40B4-BE49-F238E27FC236}">
                    <a16:creationId xmlns:a16="http://schemas.microsoft.com/office/drawing/2014/main" id="{229C2FBA-8D9D-49EC-A2DF-70217CC0F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384" y="5583121"/>
                <a:ext cx="3916218" cy="27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5C1FBE27-B556-4254-9C02-8DBB3E5C9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2428" y="5731123"/>
            <a:ext cx="103163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95DD882-7AB2-4261-8A19-B165B3167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4025"/>
              </p:ext>
            </p:extLst>
          </p:nvPr>
        </p:nvGraphicFramePr>
        <p:xfrm>
          <a:off x="-6350" y="4316413"/>
          <a:ext cx="92456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CS ChemDraw Drawing" r:id="rId8" imgW="4805066" imgH="571406" progId="ChemDraw.Document.6.0">
                  <p:embed/>
                </p:oleObj>
              </mc:Choice>
              <mc:Fallback>
                <p:oleObj name="CS ChemDraw Drawing" r:id="rId8" imgW="4805066" imgH="571406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4BB39068-0852-4B91-B5FA-518998B2D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350" y="4316413"/>
                        <a:ext cx="9245600" cy="1120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566E29D6-78F8-43C5-BC00-032429EDD8DC}"/>
              </a:ext>
            </a:extLst>
          </p:cNvPr>
          <p:cNvSpPr/>
          <p:nvPr/>
        </p:nvSpPr>
        <p:spPr>
          <a:xfrm>
            <a:off x="4141177" y="1663628"/>
            <a:ext cx="430823" cy="5256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9C616E3-83C6-4408-9FA3-7880201A9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64199"/>
              </p:ext>
            </p:extLst>
          </p:nvPr>
        </p:nvGraphicFramePr>
        <p:xfrm>
          <a:off x="3680292" y="1573212"/>
          <a:ext cx="1083264" cy="72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CS ChemDraw Drawing" r:id="rId10" imgW="713117" imgH="478422" progId="ChemDraw.Document.6.0">
                  <p:embed/>
                </p:oleObj>
              </mc:Choice>
              <mc:Fallback>
                <p:oleObj name="CS ChemDraw Drawing" r:id="rId10" imgW="713117" imgH="4784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80292" y="1573212"/>
                        <a:ext cx="1083264" cy="726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2220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271FFE-DA69-41BF-8F35-3E23D9B1E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бразование и распад </a:t>
            </a:r>
            <a:r>
              <a:rPr lang="ru-RU" dirty="0" err="1"/>
              <a:t>фенолэфир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C7558B3-8CC8-4E84-8103-280FE6AA67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84307" y="1799382"/>
                <a:ext cx="1945533" cy="539840"/>
              </a:xfr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ru-RU" sz="2400" b="0" i="1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1">
                              <a:latin typeface="Cambria Math" panose="02040503050406030204" pitchFamily="18" charset="0"/>
                            </a:rPr>
                            <m:t> 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ru-RU" sz="2400" b="0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1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C7558B3-8CC8-4E84-8103-280FE6AA67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84307" y="1799382"/>
                <a:ext cx="1945533" cy="53984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3D30AFB5-EC25-441E-9723-670DE9E59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646115"/>
            <a:ext cx="122602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5CDF8A0D-E226-49DA-9C72-D328633593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98961" y="4285419"/>
                <a:ext cx="3161490" cy="5628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~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−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i="1" dirty="0"/>
              </a:p>
            </p:txBody>
          </p:sp>
        </mc:Choice>
        <mc:Fallback xmlns="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5CDF8A0D-E226-49DA-9C72-D32863359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961" y="4285419"/>
                <a:ext cx="3161490" cy="5628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A2E60E92-6931-4EE6-AFEB-000DB5959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962" y="35645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BB26FEA-AAC1-4646-95C2-F352294F2649}"/>
              </a:ext>
            </a:extLst>
          </p:cNvPr>
          <p:cNvSpPr txBox="1"/>
          <p:nvPr/>
        </p:nvSpPr>
        <p:spPr>
          <a:xfrm>
            <a:off x="0" y="4848294"/>
            <a:ext cx="5506365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Факторы влияющие на скорость распада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/>
              <a:t>Стерический – объем эфирной группы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/>
              <a:t>Электронно-донорные свойства амина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/>
              <a:t>Полярность растворителя</a:t>
            </a:r>
          </a:p>
          <a:p>
            <a:pPr marL="342900" indent="-342900">
              <a:buFont typeface="+mj-lt"/>
              <a:buAutoNum type="arabicPeriod"/>
            </a:pPr>
            <a:endParaRPr lang="ru-RU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8862244-50A3-44B5-B5AA-15287BF61407}"/>
              </a:ext>
            </a:extLst>
          </p:cNvPr>
          <p:cNvSpPr txBox="1"/>
          <p:nvPr/>
        </p:nvSpPr>
        <p:spPr>
          <a:xfrm>
            <a:off x="7551071" y="3816690"/>
            <a:ext cx="174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+</a:t>
            </a:r>
          </a:p>
          <a:p>
            <a:pPr algn="ctr"/>
            <a:r>
              <a:rPr lang="en-US" dirty="0"/>
              <a:t>N-products</a:t>
            </a:r>
            <a:endParaRPr lang="ru-RU" dirty="0"/>
          </a:p>
        </p:txBody>
      </p:sp>
      <p:sp>
        <p:nvSpPr>
          <p:cNvPr id="11" name="Rectangle 27">
            <a:extLst>
              <a:ext uri="{FF2B5EF4-FFF2-40B4-BE49-F238E27FC236}">
                <a16:creationId xmlns:a16="http://schemas.microsoft.com/office/drawing/2014/main" id="{78FEB2B8-7CB7-436E-B53A-DB71D7F9D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046" y="16300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8E6098E-FAE7-4E23-B90E-D7AF4221D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09070"/>
              </p:ext>
            </p:extLst>
          </p:nvPr>
        </p:nvGraphicFramePr>
        <p:xfrm>
          <a:off x="-63500" y="447675"/>
          <a:ext cx="92710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CS ChemDraw Drawing" r:id="rId5" imgW="3819215" imgH="643097" progId="ChemDraw.Document.6.0">
                  <p:embed/>
                </p:oleObj>
              </mc:Choice>
              <mc:Fallback>
                <p:oleObj name="CS ChemDraw Drawing" r:id="rId5" imgW="3819215" imgH="643097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3500" y="447675"/>
                        <a:ext cx="9271000" cy="1547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9">
            <a:extLst>
              <a:ext uri="{FF2B5EF4-FFF2-40B4-BE49-F238E27FC236}">
                <a16:creationId xmlns:a16="http://schemas.microsoft.com/office/drawing/2014/main" id="{78687AEC-8175-4BC1-A0FD-C792832D2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714" y="2336215"/>
            <a:ext cx="1330674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6EAF40A6-A807-4DD5-9C9E-609096E37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1252"/>
              </p:ext>
            </p:extLst>
          </p:nvPr>
        </p:nvGraphicFramePr>
        <p:xfrm>
          <a:off x="1588" y="2574925"/>
          <a:ext cx="1085056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CS ChemDraw Drawing" r:id="rId7" imgW="5896391" imgH="797083" progId="ChemDraw.Document.6.0">
                  <p:embed/>
                </p:oleObj>
              </mc:Choice>
              <mc:Fallback>
                <p:oleObj name="CS ChemDraw Drawing" r:id="rId7" imgW="5896391" imgH="797083" progId="ChemDraw.Document.6.0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2574925"/>
                        <a:ext cx="10850562" cy="146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9938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55B50C-B6A9-49DE-8EE1-B58651301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ли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F784D086-3A9F-4DF5-9360-4BA44A417B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32480" y="5977142"/>
                <a:ext cx="2479040" cy="758414"/>
              </a:xfr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𝑝h</m:t>
                          </m:r>
                        </m:sub>
                      </m:sSub>
                      <m:r>
                        <a:rPr lang="ru-RU" b="0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~ </m:t>
                      </m:r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F784D086-3A9F-4DF5-9360-4BA44A417B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32480" y="5977142"/>
                <a:ext cx="2479040" cy="758414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4CF8FBC-42D9-4422-B170-ADC9A4924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F17374C-D2B2-4D60-A27C-7D8BAFD95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290336"/>
              </p:ext>
            </p:extLst>
          </p:nvPr>
        </p:nvGraphicFramePr>
        <p:xfrm>
          <a:off x="-1" y="501650"/>
          <a:ext cx="9143999" cy="551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CS ChemDraw Drawing" r:id="rId4" imgW="4454451" imgH="2689667" progId="ChemDraw.Document.6.0">
                  <p:embed/>
                </p:oleObj>
              </mc:Choice>
              <mc:Fallback>
                <p:oleObj name="CS ChemDraw Drawing" r:id="rId4" imgW="4454451" imgH="2689667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F17374C-D2B2-4D60-A27C-7D8BAFD95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501650"/>
                        <a:ext cx="9143999" cy="5519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9399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6C3AE6-CE7D-40F0-9085-E58EED76D1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бщий механизм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6E84306-A40A-4602-BD8F-FDAAE32C1AC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405"/>
          <a:stretch/>
        </p:blipFill>
        <p:spPr>
          <a:xfrm>
            <a:off x="0" y="501651"/>
            <a:ext cx="9144000" cy="36029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7">
                <a:extLst>
                  <a:ext uri="{FF2B5EF4-FFF2-40B4-BE49-F238E27FC236}">
                    <a16:creationId xmlns:a16="http://schemas.microsoft.com/office/drawing/2014/main" id="{14EE965B-4594-44E7-8607-0FBAEDB2C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26290570"/>
                  </p:ext>
                </p:extLst>
              </p:nvPr>
            </p:nvGraphicFramePr>
            <p:xfrm>
              <a:off x="101600" y="4104592"/>
              <a:ext cx="8869338" cy="278923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306618">
                      <a:extLst>
                        <a:ext uri="{9D8B030D-6E8A-4147-A177-3AD203B41FA5}">
                          <a16:colId xmlns:a16="http://schemas.microsoft.com/office/drawing/2014/main" val="4290281807"/>
                        </a:ext>
                      </a:extLst>
                    </a:gridCol>
                    <a:gridCol w="3029527">
                      <a:extLst>
                        <a:ext uri="{9D8B030D-6E8A-4147-A177-3AD203B41FA5}">
                          <a16:colId xmlns:a16="http://schemas.microsoft.com/office/drawing/2014/main" val="1418809350"/>
                        </a:ext>
                      </a:extLst>
                    </a:gridCol>
                    <a:gridCol w="2533193">
                      <a:extLst>
                        <a:ext uri="{9D8B030D-6E8A-4147-A177-3AD203B41FA5}">
                          <a16:colId xmlns:a16="http://schemas.microsoft.com/office/drawing/2014/main" val="45507535"/>
                        </a:ext>
                      </a:extLst>
                    </a:gridCol>
                  </a:tblGrid>
                  <a:tr h="2753408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ru-RU" sz="2400" b="1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400" b="1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𝑯</m:t>
                                      </m:r>
                                    </m:e>
                                    <m:sup>
                                      <m:r>
                                        <a:rPr lang="ru-RU" sz="2400" b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~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</m:e>
                                    <m:sup>
                                      <m:r>
                                        <a:rPr lang="ru-RU" sz="2400" b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𝒓𝑫</m:t>
                                  </m:r>
                                </m:sub>
                              </m:sSub>
                              <m:r>
                                <a:rPr lang="ru-RU" sz="2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∗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0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𝐪𝐃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 </m:t>
                                  </m:r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𝒑𝒉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5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ru-RU" sz="200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𝒒𝑯</m:t>
                                  </m:r>
                                </m:sub>
                              </m:sSub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~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000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a:t> </a:t>
                          </a: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𝒅𝒊𝒔𝒑</m:t>
                                  </m:r>
                                </m:sub>
                              </m:sSub>
                              <m:r>
                                <a:rPr lang="ru-RU" sz="2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400" i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sz="24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~2∗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6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𝒅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5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5</m:t>
                              </m:r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</a:p>
                        <a:p>
                          <a:endParaRPr lang="ru-RU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2846517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7">
                <a:extLst>
                  <a:ext uri="{FF2B5EF4-FFF2-40B4-BE49-F238E27FC236}">
                    <a16:creationId xmlns:a16="http://schemas.microsoft.com/office/drawing/2014/main" id="{14EE965B-4594-44E7-8607-0FBAEDB2C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26290570"/>
                  </p:ext>
                </p:extLst>
              </p:nvPr>
            </p:nvGraphicFramePr>
            <p:xfrm>
              <a:off x="101600" y="4104592"/>
              <a:ext cx="8869338" cy="278923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306618">
                      <a:extLst>
                        <a:ext uri="{9D8B030D-6E8A-4147-A177-3AD203B41FA5}">
                          <a16:colId xmlns:a16="http://schemas.microsoft.com/office/drawing/2014/main" val="4290281807"/>
                        </a:ext>
                      </a:extLst>
                    </a:gridCol>
                    <a:gridCol w="3029527">
                      <a:extLst>
                        <a:ext uri="{9D8B030D-6E8A-4147-A177-3AD203B41FA5}">
                          <a16:colId xmlns:a16="http://schemas.microsoft.com/office/drawing/2014/main" val="1418809350"/>
                        </a:ext>
                      </a:extLst>
                    </a:gridCol>
                    <a:gridCol w="2533193">
                      <a:extLst>
                        <a:ext uri="{9D8B030D-6E8A-4147-A177-3AD203B41FA5}">
                          <a16:colId xmlns:a16="http://schemas.microsoft.com/office/drawing/2014/main" val="45507535"/>
                        </a:ext>
                      </a:extLst>
                    </a:gridCol>
                  </a:tblGrid>
                  <a:tr h="278923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r="-168140" b="-24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9256" r="-83702" b="-24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50000" b="-240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2846517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C90BEE4-1600-48C0-B066-601B5178D2C7}"/>
              </a:ext>
            </a:extLst>
          </p:cNvPr>
          <p:cNvSpPr txBox="1"/>
          <p:nvPr/>
        </p:nvSpPr>
        <p:spPr>
          <a:xfrm>
            <a:off x="7886700" y="908858"/>
            <a:ext cx="1442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product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83656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46</TotalTime>
  <Words>1029</Words>
  <Application>Microsoft Office PowerPoint</Application>
  <PresentationFormat>Экран (4:3)</PresentationFormat>
  <Paragraphs>190</Paragraphs>
  <Slides>1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8" baseType="lpstr">
      <vt:lpstr>SimSun</vt:lpstr>
      <vt:lpstr>Arial</vt:lpstr>
      <vt:lpstr>Calibri</vt:lpstr>
      <vt:lpstr>Calibri Light</vt:lpstr>
      <vt:lpstr>Cambria Math</vt:lpstr>
      <vt:lpstr>Liberation Serif</vt:lpstr>
      <vt:lpstr>Lucida Sans</vt:lpstr>
      <vt:lpstr>Times New Roman</vt:lpstr>
      <vt:lpstr>Wingdings</vt:lpstr>
      <vt:lpstr>Тема Office</vt:lpstr>
      <vt:lpstr>CS ChemDraw Drawing</vt:lpstr>
      <vt:lpstr>Математическое моделирование реакции фотовосстановления о-хинонов в присутствии третичных аминов</vt:lpstr>
      <vt:lpstr>Введение</vt:lpstr>
      <vt:lpstr>Цели и задачи</vt:lpstr>
      <vt:lpstr>Восстановление</vt:lpstr>
      <vt:lpstr>Презентация PowerPoint</vt:lpstr>
      <vt:lpstr>Фотовосстановление</vt:lpstr>
      <vt:lpstr>Образование и распад фенолэфира</vt:lpstr>
      <vt:lpstr>Фотолиз</vt:lpstr>
      <vt:lpstr>Общий механизм</vt:lpstr>
      <vt:lpstr>Формирование системы</vt:lpstr>
      <vt:lpstr>Описание метода расчета</vt:lpstr>
      <vt:lpstr>Дискретизация по времени</vt:lpstr>
      <vt:lpstr>Линеаризация методом Ньютона-Рафсона </vt:lpstr>
      <vt:lpstr>Решение СЛАУ</vt:lpstr>
      <vt:lpstr>Результаты моделирования</vt:lpstr>
      <vt:lpstr>Проблемы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TRANGER</dc:creator>
  <cp:lastModifiedBy>STRANGER</cp:lastModifiedBy>
  <cp:revision>67</cp:revision>
  <dcterms:created xsi:type="dcterms:W3CDTF">2023-05-26T13:10:30Z</dcterms:created>
  <dcterms:modified xsi:type="dcterms:W3CDTF">2023-06-08T13:21:41Z</dcterms:modified>
</cp:coreProperties>
</file>